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94" r:id="rId3"/>
    <p:sldId id="396" r:id="rId4"/>
    <p:sldId id="400" r:id="rId5"/>
    <p:sldId id="385" r:id="rId6"/>
    <p:sldId id="386" r:id="rId7"/>
    <p:sldId id="387" r:id="rId8"/>
    <p:sldId id="388" r:id="rId9"/>
    <p:sldId id="389" r:id="rId10"/>
    <p:sldId id="390" r:id="rId11"/>
    <p:sldId id="395" r:id="rId12"/>
    <p:sldId id="364" r:id="rId13"/>
    <p:sldId id="376" r:id="rId14"/>
    <p:sldId id="398" r:id="rId15"/>
    <p:sldId id="399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8530" autoAdjust="0"/>
  </p:normalViewPr>
  <p:slideViewPr>
    <p:cSldViewPr>
      <p:cViewPr varScale="1">
        <p:scale>
          <a:sx n="58" d="100"/>
          <a:sy n="58" d="100"/>
        </p:scale>
        <p:origin x="120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ne dimensional motion of a large number masses interconnected with springs provides a model of longitudinal motions of a continuous elastic spring and related topics covered in Chapter 7 of your text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6137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how the case of the infinite mass and spring system approximates the continuous elastic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25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ouping constants in terms of spring constant times increment of length and mass per unit length which combine to give a squared velocity for the longitudinal case.     For the transverse case, string tension is invol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946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9958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062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agram shows how the y component of the net tension contributes to the transvers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855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adapt the </a:t>
            </a:r>
            <a:r>
              <a:rPr lang="en-US" dirty="0" err="1"/>
              <a:t>Lagrangian</a:t>
            </a:r>
            <a:r>
              <a:rPr lang="en-US" dirty="0"/>
              <a:t> formalism to this continuous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299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tinuum version of the Euler-Lagrange equations result in the wave equation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1996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next several slides we will discuss solutions to the wave equation.     Note that the one dimensional wave equation has some speci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429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    The homework problem  concerns one dimensional wave motion using methods discussed in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 is due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748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the special properties of linear equations in contrast to complications for non-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35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effects of non-linea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542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nonlinea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03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to example non-linear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22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linear equ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12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239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gif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104437"/>
            <a:ext cx="8915399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8:  Chap. 7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echanical motion of a continuous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differential equations – considering beyond harmonic oscillation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ack to linear analyses -- 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 continuum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6" name="数式" r:id="rId4" imgW="2082600" imgH="457200" progId="Equation.3">
                  <p:embed/>
                </p:oleObj>
              </mc:Choice>
              <mc:Fallback>
                <p:oleObj name="数式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7" name="Equation" r:id="rId6" imgW="1981080" imgH="457200" progId="Equation.DSMT4">
                  <p:embed/>
                </p:oleObj>
              </mc:Choice>
              <mc:Fallback>
                <p:oleObj name="Equation" r:id="rId6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8" name="数式" r:id="rId8" imgW="1726920" imgH="634680" progId="Equation.3">
                  <p:embed/>
                </p:oleObj>
              </mc:Choice>
              <mc:Fallback>
                <p:oleObj name="数式" r:id="rId8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9" name="Equation" r:id="rId10" imgW="6997680" imgH="2070000" progId="Equation.DSMT4">
                  <p:embed/>
                </p:oleObj>
              </mc:Choice>
              <mc:Fallback>
                <p:oleObj name="Equation" r:id="rId10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909" y="762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4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2987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0991" y="2895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1431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73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1828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1788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052C72-5F18-4973-AE35-97470614C8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959" y="4690438"/>
            <a:ext cx="8133641" cy="12970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F020F-7185-4D21-A716-90C3E62FD8C5}"/>
              </a:ext>
            </a:extLst>
          </p:cNvPr>
          <p:cNvSpPr txBox="1"/>
          <p:nvPr/>
        </p:nvSpPr>
        <p:spPr>
          <a:xfrm>
            <a:off x="838200" y="4192062"/>
            <a:ext cx="632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umerical solution according to Maple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76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77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78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-15875" y="-75696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linear equations –</a:t>
            </a:r>
          </a:p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9" name="数式" r:id="rId11" imgW="114120" imgH="215640" progId="Equation.3">
                  <p:embed/>
                </p:oleObj>
              </mc:Choice>
              <mc:Fallback>
                <p:oleObj name="数式" r:id="rId11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0" name="数式" r:id="rId13" imgW="2489040" imgH="431640" progId="Equation.3">
                  <p:embed/>
                </p:oleObj>
              </mc:Choice>
              <mc:Fallback>
                <p:oleObj name="数式" r:id="rId13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1" name="数式" r:id="rId15" imgW="1650960" imgH="406080" progId="Equation.3">
                  <p:embed/>
                </p:oleObj>
              </mc:Choice>
              <mc:Fallback>
                <p:oleObj name="数式" r:id="rId15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00304"/>
              </p:ext>
            </p:extLst>
          </p:nvPr>
        </p:nvGraphicFramePr>
        <p:xfrm>
          <a:off x="166688" y="4038600"/>
          <a:ext cx="7165975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2" name="Equation" r:id="rId17" imgW="3174840" imgH="1066680" progId="Equation.DSMT4">
                  <p:embed/>
                </p:oleObj>
              </mc:Choice>
              <mc:Fallback>
                <p:oleObj name="Equation" r:id="rId17" imgW="317484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038600"/>
                        <a:ext cx="7165975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3" name="数式" r:id="rId4" imgW="2768400" imgH="1295280" progId="Equation.3">
                  <p:embed/>
                </p:oleObj>
              </mc:Choice>
              <mc:Fallback>
                <p:oleObj name="数式" r:id="rId4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4" name="Equation" r:id="rId6" imgW="2323800" imgH="1091880" progId="Equation.DSMT4">
                  <p:embed/>
                </p:oleObj>
              </mc:Choice>
              <mc:Fallback>
                <p:oleObj name="Equation" r:id="rId6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151CBC-8522-4B47-9C1A-FCA83F146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21176-9CCD-46C9-889C-0745D2B26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5B27B6-CEFE-4321-89BE-0F60D8AA2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23849-3DDC-4B39-88DB-72DF92CF5509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EED00-D606-4F0E-9BC9-55EB0D09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99519"/>
              </p:ext>
            </p:extLst>
          </p:nvPr>
        </p:nvGraphicFramePr>
        <p:xfrm>
          <a:off x="109538" y="1044575"/>
          <a:ext cx="8894762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0" name="Equation" r:id="rId4" imgW="5029200" imgH="2438280" progId="Equation.DSMT4">
                  <p:embed/>
                </p:oleObj>
              </mc:Choice>
              <mc:Fallback>
                <p:oleObj name="Equation" r:id="rId4" imgW="502920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8" y="1044575"/>
                        <a:ext cx="8894762" cy="431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995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FE39AD-DAA6-456A-A082-8FDD0C32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38451-CE1A-4C20-9E55-4AF442FE5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0D4FE-5712-4127-8E61-1D16CD58C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D80DEC-A06E-46E9-8630-4B6B632A537A}"/>
              </a:ext>
            </a:extLst>
          </p:cNvPr>
          <p:cNvSpPr txBox="1"/>
          <p:nvPr/>
        </p:nvSpPr>
        <p:spPr>
          <a:xfrm>
            <a:off x="3048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  <a:p>
            <a:r>
              <a:rPr lang="en-US" sz="2400" dirty="0">
                <a:latin typeface="+mj-lt"/>
              </a:rPr>
              <a:t>Transverse case 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C51AFA-FC96-4260-9466-A0905FDC8643}"/>
              </a:ext>
            </a:extLst>
          </p:cNvPr>
          <p:cNvSpPr/>
          <p:nvPr/>
        </p:nvSpPr>
        <p:spPr>
          <a:xfrm rot="9969589">
            <a:off x="2326233" y="1518339"/>
            <a:ext cx="602688" cy="227559"/>
          </a:xfrm>
          <a:custGeom>
            <a:avLst/>
            <a:gdLst>
              <a:gd name="connsiteX0" fmla="*/ 0 w 711200"/>
              <a:gd name="connsiteY0" fmla="*/ 165100 h 165100"/>
              <a:gd name="connsiteX1" fmla="*/ 228600 w 711200"/>
              <a:gd name="connsiteY1" fmla="*/ 139700 h 165100"/>
              <a:gd name="connsiteX2" fmla="*/ 266700 w 711200"/>
              <a:gd name="connsiteY2" fmla="*/ 127000 h 165100"/>
              <a:gd name="connsiteX3" fmla="*/ 368300 w 711200"/>
              <a:gd name="connsiteY3" fmla="*/ 101600 h 165100"/>
              <a:gd name="connsiteX4" fmla="*/ 419100 w 711200"/>
              <a:gd name="connsiteY4" fmla="*/ 88900 h 165100"/>
              <a:gd name="connsiteX5" fmla="*/ 495300 w 711200"/>
              <a:gd name="connsiteY5" fmla="*/ 63500 h 165100"/>
              <a:gd name="connsiteX6" fmla="*/ 584200 w 711200"/>
              <a:gd name="connsiteY6" fmla="*/ 38100 h 165100"/>
              <a:gd name="connsiteX7" fmla="*/ 622300 w 711200"/>
              <a:gd name="connsiteY7" fmla="*/ 25400 h 165100"/>
              <a:gd name="connsiteX8" fmla="*/ 673100 w 711200"/>
              <a:gd name="connsiteY8" fmla="*/ 12700 h 165100"/>
              <a:gd name="connsiteX9" fmla="*/ 711200 w 711200"/>
              <a:gd name="connsiteY9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1200" h="165100">
                <a:moveTo>
                  <a:pt x="0" y="165100"/>
                </a:moveTo>
                <a:cubicBezTo>
                  <a:pt x="77906" y="158608"/>
                  <a:pt x="152711" y="156564"/>
                  <a:pt x="228600" y="139700"/>
                </a:cubicBezTo>
                <a:cubicBezTo>
                  <a:pt x="241668" y="136796"/>
                  <a:pt x="253785" y="130522"/>
                  <a:pt x="266700" y="127000"/>
                </a:cubicBezTo>
                <a:cubicBezTo>
                  <a:pt x="300379" y="117815"/>
                  <a:pt x="334433" y="110067"/>
                  <a:pt x="368300" y="101600"/>
                </a:cubicBezTo>
                <a:cubicBezTo>
                  <a:pt x="385233" y="97367"/>
                  <a:pt x="402541" y="94420"/>
                  <a:pt x="419100" y="88900"/>
                </a:cubicBezTo>
                <a:lnTo>
                  <a:pt x="495300" y="63500"/>
                </a:lnTo>
                <a:cubicBezTo>
                  <a:pt x="586651" y="33050"/>
                  <a:pt x="472572" y="69994"/>
                  <a:pt x="584200" y="38100"/>
                </a:cubicBezTo>
                <a:cubicBezTo>
                  <a:pt x="597072" y="34422"/>
                  <a:pt x="609428" y="29078"/>
                  <a:pt x="622300" y="25400"/>
                </a:cubicBezTo>
                <a:cubicBezTo>
                  <a:pt x="639083" y="20605"/>
                  <a:pt x="656317" y="17495"/>
                  <a:pt x="673100" y="12700"/>
                </a:cubicBezTo>
                <a:cubicBezTo>
                  <a:pt x="685972" y="9022"/>
                  <a:pt x="711200" y="0"/>
                  <a:pt x="711200" y="0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81FA83-928A-4258-A4DF-01E63190A9C0}"/>
              </a:ext>
            </a:extLst>
          </p:cNvPr>
          <p:cNvCxnSpPr/>
          <p:nvPr/>
        </p:nvCxnSpPr>
        <p:spPr>
          <a:xfrm>
            <a:off x="2362200" y="1814681"/>
            <a:ext cx="0" cy="852319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513944-992C-4768-B3C5-4AF123B76393}"/>
              </a:ext>
            </a:extLst>
          </p:cNvPr>
          <p:cNvCxnSpPr>
            <a:cxnSpLocks/>
          </p:cNvCxnSpPr>
          <p:nvPr/>
        </p:nvCxnSpPr>
        <p:spPr>
          <a:xfrm>
            <a:off x="2895600" y="1449556"/>
            <a:ext cx="0" cy="121744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63427C3-085E-4AEF-933B-76229D8923BF}"/>
              </a:ext>
            </a:extLst>
          </p:cNvPr>
          <p:cNvSpPr txBox="1"/>
          <p:nvPr/>
        </p:nvSpPr>
        <p:spPr>
          <a:xfrm>
            <a:off x="2166249" y="2537768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2B96B0-1655-476E-8046-B56C1C5A8332}"/>
              </a:ext>
            </a:extLst>
          </p:cNvPr>
          <p:cNvSpPr txBox="1"/>
          <p:nvPr/>
        </p:nvSpPr>
        <p:spPr>
          <a:xfrm>
            <a:off x="2667000" y="25377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x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x</a:t>
            </a:r>
            <a:endParaRPr lang="en-US" sz="2400" i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E7C1AC-7750-49E3-BDA4-8C431D3C2B60}"/>
              </a:ext>
            </a:extLst>
          </p:cNvPr>
          <p:cNvSpPr txBox="1"/>
          <p:nvPr/>
        </p:nvSpPr>
        <p:spPr>
          <a:xfrm>
            <a:off x="2307771" y="1665753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A0D0C7-7570-490F-A148-910A98F80106}"/>
              </a:ext>
            </a:extLst>
          </p:cNvPr>
          <p:cNvSpPr txBox="1"/>
          <p:nvPr/>
        </p:nvSpPr>
        <p:spPr>
          <a:xfrm>
            <a:off x="2819400" y="1371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y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y</a:t>
            </a:r>
            <a:endParaRPr lang="en-US" sz="2400" i="1" dirty="0">
              <a:latin typeface="+mj-lt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BE8D1C3-AC10-4EBC-B598-528A6C33C598}"/>
              </a:ext>
            </a:extLst>
          </p:cNvPr>
          <p:cNvCxnSpPr>
            <a:cxnSpLocks/>
          </p:cNvCxnSpPr>
          <p:nvPr/>
        </p:nvCxnSpPr>
        <p:spPr>
          <a:xfrm flipV="1">
            <a:off x="2895600" y="1059597"/>
            <a:ext cx="585189" cy="3899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835ED57-B3CE-442A-9C89-FAEE72293EE4}"/>
              </a:ext>
            </a:extLst>
          </p:cNvPr>
          <p:cNvCxnSpPr>
            <a:cxnSpLocks/>
          </p:cNvCxnSpPr>
          <p:nvPr/>
        </p:nvCxnSpPr>
        <p:spPr>
          <a:xfrm flipH="1">
            <a:off x="1828801" y="1814681"/>
            <a:ext cx="495300" cy="2161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B5AC994-EC37-430D-80EB-5B6AC959EAD7}"/>
              </a:ext>
            </a:extLst>
          </p:cNvPr>
          <p:cNvSpPr txBox="1"/>
          <p:nvPr/>
        </p:nvSpPr>
        <p:spPr>
          <a:xfrm>
            <a:off x="3512045" y="644098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60D28A-820F-4C38-B0B5-234D9C9D6011}"/>
              </a:ext>
            </a:extLst>
          </p:cNvPr>
          <p:cNvSpPr txBox="1"/>
          <p:nvPr/>
        </p:nvSpPr>
        <p:spPr>
          <a:xfrm>
            <a:off x="1446358" y="1867583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52BC789-FD1F-4670-82C4-5BD6E3C7DE81}"/>
              </a:ext>
            </a:extLst>
          </p:cNvPr>
          <p:cNvCxnSpPr>
            <a:cxnSpLocks/>
          </p:cNvCxnSpPr>
          <p:nvPr/>
        </p:nvCxnSpPr>
        <p:spPr>
          <a:xfrm flipH="1">
            <a:off x="1785835" y="178160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D7175C-1E65-46F8-86BF-BE871E1B40C1}"/>
              </a:ext>
            </a:extLst>
          </p:cNvPr>
          <p:cNvCxnSpPr>
            <a:cxnSpLocks/>
          </p:cNvCxnSpPr>
          <p:nvPr/>
        </p:nvCxnSpPr>
        <p:spPr>
          <a:xfrm flipH="1">
            <a:off x="2900011" y="144768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7E991A9-0CAD-4911-87F3-83D3C76D9B27}"/>
              </a:ext>
            </a:extLst>
          </p:cNvPr>
          <p:cNvSpPr txBox="1"/>
          <p:nvPr/>
        </p:nvSpPr>
        <p:spPr>
          <a:xfrm>
            <a:off x="1572368" y="1634318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48C5F49-48C4-4F86-8C51-5533DF249F6D}"/>
              </a:ext>
            </a:extLst>
          </p:cNvPr>
          <p:cNvSpPr txBox="1"/>
          <p:nvPr/>
        </p:nvSpPr>
        <p:spPr>
          <a:xfrm>
            <a:off x="3131045" y="1066800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CF0D7C4-0E34-4F20-9CB1-F2D731D47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15588"/>
              </p:ext>
            </p:extLst>
          </p:nvPr>
        </p:nvGraphicFramePr>
        <p:xfrm>
          <a:off x="3512045" y="3073231"/>
          <a:ext cx="4869955" cy="32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0" name="Equation" r:id="rId4" imgW="2743200" imgH="1854000" progId="Equation.DSMT4">
                  <p:embed/>
                </p:oleObj>
              </mc:Choice>
              <mc:Fallback>
                <p:oleObj name="Equation" r:id="rId4" imgW="27432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2045" y="3073231"/>
                        <a:ext cx="4869955" cy="328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857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9100"/>
              </p:ext>
            </p:extLst>
          </p:nvPr>
        </p:nvGraphicFramePr>
        <p:xfrm>
          <a:off x="212725" y="3843338"/>
          <a:ext cx="4843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1" name="Equation" r:id="rId4" imgW="2145960" imgH="1066680" progId="Equation.DSMT4">
                  <p:embed/>
                </p:oleObj>
              </mc:Choice>
              <mc:Fallback>
                <p:oleObj name="Equation" r:id="rId4" imgW="21459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43338"/>
                        <a:ext cx="48434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33" name="数式" r:id="rId4" imgW="3035160" imgH="2273040" progId="Equation.3">
                  <p:embed/>
                </p:oleObj>
              </mc:Choice>
              <mc:Fallback>
                <p:oleObj name="数式" r:id="rId4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6" name="数式" r:id="rId4" imgW="3060360" imgH="2450880" progId="Equation.3">
                  <p:embed/>
                </p:oleObj>
              </mc:Choice>
              <mc:Fallback>
                <p:oleObj name="数式" r:id="rId4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23185"/>
              </p:ext>
            </p:extLst>
          </p:nvPr>
        </p:nvGraphicFramePr>
        <p:xfrm>
          <a:off x="990600" y="1295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1" name="数式" r:id="rId4" imgW="2793960" imgH="1549080" progId="Equation.3">
                  <p:embed/>
                </p:oleObj>
              </mc:Choice>
              <mc:Fallback>
                <p:oleObj name="数式" r:id="rId4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7037929-AB91-4F67-BECA-5AED515889A0}"/>
              </a:ext>
            </a:extLst>
          </p:cNvPr>
          <p:cNvSpPr txBox="1"/>
          <p:nvPr/>
        </p:nvSpPr>
        <p:spPr>
          <a:xfrm>
            <a:off x="3810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n example of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partial</a:t>
            </a:r>
            <a:r>
              <a:rPr lang="en-US" sz="2400" dirty="0">
                <a:latin typeface="+mj-lt"/>
              </a:rPr>
              <a:t> differential equation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A3A3DC2-25D3-46E1-85B6-1BC14CB5B5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62" y="52361"/>
            <a:ext cx="8834438" cy="65246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0" y="6136141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4" name="数式" r:id="rId4" imgW="4127400" imgH="2920680" progId="Equation.3">
                  <p:embed/>
                </p:oleObj>
              </mc:Choice>
              <mc:Fallback>
                <p:oleObj name="数式" r:id="rId4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4" name="数式" r:id="rId4" imgW="3454200" imgH="3200400" progId="Equation.3">
                  <p:embed/>
                </p:oleObj>
              </mc:Choice>
              <mc:Fallback>
                <p:oleObj name="数式" r:id="rId4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8" name="数式" r:id="rId4" imgW="4140000" imgH="1041120" progId="Equation.3">
                  <p:embed/>
                </p:oleObj>
              </mc:Choice>
              <mc:Fallback>
                <p:oleObj name="数式" r:id="rId4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9" name="数式" r:id="rId5" imgW="4343400" imgH="1447560" progId="Equation.3">
                  <p:embed/>
                </p:oleObj>
              </mc:Choice>
              <mc:Fallback>
                <p:oleObj name="数式" r:id="rId5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FCEF4B4-A97E-4290-852A-C163D4C8AE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771" y="10886"/>
            <a:ext cx="9144000" cy="653633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F7B7BA-9FBF-4EF4-8C37-9FBC0A102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20E349-DCC8-43B6-B002-6279813EE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E8B625-B0F7-41AE-B346-65C7CFB7D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197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5B571D-BF20-4495-BD98-3E1B8FFAEB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CC3111-AC9D-4B37-974C-98EDB5944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BAA369-8A01-4F9D-96F3-170A7684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52D5FD-2DA4-45A2-8CAA-DF29896CD0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74"/>
          <a:stretch/>
        </p:blipFill>
        <p:spPr>
          <a:xfrm>
            <a:off x="1356121" y="766465"/>
            <a:ext cx="6126957" cy="522711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38A442A-1F6C-419D-A9D8-27266D439F96}"/>
              </a:ext>
            </a:extLst>
          </p:cNvPr>
          <p:cNvSpPr/>
          <p:nvPr/>
        </p:nvSpPr>
        <p:spPr>
          <a:xfrm>
            <a:off x="2438400" y="3846443"/>
            <a:ext cx="3962400" cy="609600"/>
          </a:xfrm>
          <a:prstGeom prst="rect">
            <a:avLst/>
          </a:prstGeom>
          <a:solidFill>
            <a:srgbClr val="DA32AA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4701DD-0369-4B5A-B441-3C8D69B852BF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B08DFD2-D7F5-4980-94F1-8D44BEA1EE7D}"/>
              </a:ext>
            </a:extLst>
          </p:cNvPr>
          <p:cNvSpPr/>
          <p:nvPr/>
        </p:nvSpPr>
        <p:spPr>
          <a:xfrm>
            <a:off x="1455540" y="3846443"/>
            <a:ext cx="67806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FB3C632-FD32-475C-82B7-0BA0BFFC7BB5}"/>
              </a:ext>
            </a:extLst>
          </p:cNvPr>
          <p:cNvSpPr/>
          <p:nvPr/>
        </p:nvSpPr>
        <p:spPr>
          <a:xfrm>
            <a:off x="4953000" y="3178871"/>
            <a:ext cx="213360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3CDFD7-EA2D-4249-BBBF-AC2BC72D0FE6}"/>
              </a:ext>
            </a:extLst>
          </p:cNvPr>
          <p:cNvSpPr txBox="1"/>
          <p:nvPr/>
        </p:nvSpPr>
        <p:spPr>
          <a:xfrm>
            <a:off x="7239000" y="317887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Fall brea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1827D7-90DB-4B23-AAA7-F697B17417AE}"/>
              </a:ext>
            </a:extLst>
          </p:cNvPr>
          <p:cNvSpPr txBox="1"/>
          <p:nvPr/>
        </p:nvSpPr>
        <p:spPr>
          <a:xfrm>
            <a:off x="7202556" y="3920410"/>
            <a:ext cx="1941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A80886"/>
                </a:solidFill>
                <a:latin typeface="+mj-lt"/>
              </a:rPr>
              <a:t>Take-home exam</a:t>
            </a:r>
          </a:p>
        </p:txBody>
      </p:sp>
    </p:spTree>
    <p:extLst>
      <p:ext uri="{BB962C8B-B14F-4D97-AF65-F5344CB8AC3E}">
        <p14:creationId xmlns:p14="http://schemas.microsoft.com/office/powerpoint/2010/main" val="30342321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9285"/>
              </p:ext>
            </p:extLst>
          </p:nvPr>
        </p:nvGraphicFramePr>
        <p:xfrm>
          <a:off x="152400" y="788194"/>
          <a:ext cx="8856663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6" name="Equation" r:id="rId4" imgW="3924000" imgH="1790640" progId="Equation.DSMT4">
                  <p:embed/>
                </p:oleObj>
              </mc:Choice>
              <mc:Fallback>
                <p:oleObj name="Equation" r:id="rId4" imgW="392400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88194"/>
                        <a:ext cx="8856663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7" name="Equation" r:id="rId6" imgW="3504960" imgH="723600" progId="Equation.DSMT4">
                  <p:embed/>
                </p:oleObj>
              </mc:Choice>
              <mc:Fallback>
                <p:oleObj name="Equation" r:id="rId6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18B48C-E056-4232-8FD1-17E97ED14EB1}"/>
              </a:ext>
            </a:extLst>
          </p:cNvPr>
          <p:cNvSpPr txBox="1"/>
          <p:nvPr/>
        </p:nvSpPr>
        <p:spPr>
          <a:xfrm>
            <a:off x="152400" y="152400"/>
            <a:ext cx="8763000" cy="471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comment on linear vs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3" name="数式" r:id="rId4" imgW="3848040" imgH="2108160" progId="Equation.3">
                  <p:embed/>
                </p:oleObj>
              </mc:Choice>
              <mc:Fallback>
                <p:oleObj name="数式" r:id="rId4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4" name="Equation" r:id="rId6" imgW="2070000" imgH="203040" progId="Equation.DSMT4">
                  <p:embed/>
                </p:oleObj>
              </mc:Choice>
              <mc:Fallback>
                <p:oleObj name="Equation" r:id="rId6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3" name="数式" r:id="rId5" imgW="1447560" imgH="393480" progId="Equation.3">
                  <p:embed/>
                </p:oleObj>
              </mc:Choice>
              <mc:Fallback>
                <p:oleObj name="数式" r:id="rId5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4" name="数式" r:id="rId7" imgW="355320" imgH="177480" progId="Equation.3">
                  <p:embed/>
                </p:oleObj>
              </mc:Choice>
              <mc:Fallback>
                <p:oleObj name="数式" r:id="rId7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5" name="数式" r:id="rId9" imgW="355320" imgH="177480" progId="Equation.3">
                  <p:embed/>
                </p:oleObj>
              </mc:Choice>
              <mc:Fallback>
                <p:oleObj name="数式" r:id="rId9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6" name="数式" r:id="rId11" imgW="355320" imgH="177480" progId="Equation.3">
                  <p:embed/>
                </p:oleObj>
              </mc:Choice>
              <mc:Fallback>
                <p:oleObj name="数式" r:id="rId11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4" name="数式" r:id="rId4" imgW="2260440" imgH="1117440" progId="Equation.3">
                  <p:embed/>
                </p:oleObj>
              </mc:Choice>
              <mc:Fallback>
                <p:oleObj name="数式" r:id="rId4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5" name="数式" r:id="rId6" imgW="2019240" imgH="1168200" progId="Equation.3">
                  <p:embed/>
                </p:oleObj>
              </mc:Choice>
              <mc:Fallback>
                <p:oleObj name="数式" r:id="rId6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87" name="数式" r:id="rId4" imgW="2082600" imgH="457200" progId="Equation.3">
                  <p:embed/>
                </p:oleObj>
              </mc:Choice>
              <mc:Fallback>
                <p:oleObj name="数式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88" name="数式" r:id="rId6" imgW="2019240" imgH="1168200" progId="Equation.3">
                  <p:embed/>
                </p:oleObj>
              </mc:Choice>
              <mc:Fallback>
                <p:oleObj name="数式" r:id="rId6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89" name="数式" r:id="rId8" imgW="1726920" imgH="634680" progId="Equation.3">
                  <p:embed/>
                </p:oleObj>
              </mc:Choice>
              <mc:Fallback>
                <p:oleObj name="数式" r:id="rId8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90" name="数式" r:id="rId10" imgW="1409400" imgH="406080" progId="Equation.3">
                  <p:embed/>
                </p:oleObj>
              </mc:Choice>
              <mc:Fallback>
                <p:oleObj name="数式" r:id="rId10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91" name="Equation" r:id="rId12" imgW="6997680" imgH="1955520" progId="Equation.DSMT4">
                  <p:embed/>
                </p:oleObj>
              </mc:Choice>
              <mc:Fallback>
                <p:oleObj name="Equation" r:id="rId12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21</TotalTime>
  <Words>666</Words>
  <Application>Microsoft Office PowerPoint</Application>
  <PresentationFormat>On-screen Show (4:3)</PresentationFormat>
  <Paragraphs>152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2</cp:revision>
  <cp:lastPrinted>2021-09-30T05:34:21Z</cp:lastPrinted>
  <dcterms:created xsi:type="dcterms:W3CDTF">2012-01-10T18:32:24Z</dcterms:created>
  <dcterms:modified xsi:type="dcterms:W3CDTF">2021-10-01T15:08:52Z</dcterms:modified>
</cp:coreProperties>
</file>